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A1DE0C" w14:textId="27175E6F" w:rsidR="00C36572" w:rsidRPr="009D1584" w:rsidRDefault="00FC771F" w:rsidP="00D574F4">
      <w:pPr>
        <w:rPr>
          <w:b/>
          <w:bCs/>
          <w:sz w:val="32"/>
          <w:szCs w:val="32"/>
          <w:lang w:val="es-ES"/>
        </w:rPr>
      </w:pPr>
      <w:bookmarkStart w:id="0" w:name="_Hlk155170985"/>
      <w:r>
        <w:rPr>
          <w:b/>
          <w:bCs/>
          <w:sz w:val="32"/>
          <w:szCs w:val="32"/>
          <w:lang w:val="es"/>
        </w:rPr>
        <w:t>EXPLORACIÓN DE GRÁFICAS</w:t>
      </w:r>
    </w:p>
    <w:p w14:paraId="1E646515" w14:textId="701D8F4A" w:rsidR="00C36572" w:rsidRPr="009D1584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U</w:t>
      </w:r>
      <w:r w:rsidR="009D1584">
        <w:rPr>
          <w:sz w:val="24"/>
          <w:szCs w:val="24"/>
          <w:lang w:val="es"/>
        </w:rPr>
        <w:t>s</w:t>
      </w:r>
      <w:r>
        <w:rPr>
          <w:sz w:val="24"/>
          <w:szCs w:val="24"/>
          <w:lang w:val="es"/>
        </w:rPr>
        <w:t xml:space="preserve">a tu calculadora gráfica para realizar las siguientes tareas: </w:t>
      </w:r>
    </w:p>
    <w:p w14:paraId="5A83879A" w14:textId="02F608AC" w:rsidR="00D574F4" w:rsidRPr="00D574F4" w:rsidRDefault="00D574F4" w:rsidP="00D574F4">
      <w:pPr>
        <w:rPr>
          <w:b/>
          <w:bCs/>
          <w:color w:val="910D28"/>
          <w:sz w:val="24"/>
          <w:szCs w:val="24"/>
        </w:rPr>
      </w:pPr>
      <w:r>
        <w:rPr>
          <w:b/>
          <w:bCs/>
          <w:color w:val="910D28"/>
          <w:sz w:val="24"/>
          <w:szCs w:val="24"/>
          <w:lang w:val="es"/>
        </w:rPr>
        <w:t>Parte I</w:t>
      </w:r>
    </w:p>
    <w:p w14:paraId="0C86A3E2" w14:textId="164B34B6" w:rsidR="00C36572" w:rsidRPr="00D45A96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 xml:space="preserve">Grafica </w:t>
      </w:r>
      <w:r w:rsidR="00696C62" w:rsidRPr="00696C62">
        <w:rPr>
          <w:noProof/>
          <w:position w:val="-14"/>
          <w:sz w:val="24"/>
          <w:szCs w:val="24"/>
          <w:lang w:val="es"/>
        </w:rPr>
        <w:object w:dxaOrig="740" w:dyaOrig="420" w14:anchorId="1E1BF2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36.85pt;height:22.3pt;mso-width-percent:0;mso-height-percent:0;mso-width-percent:0;mso-height-percent:0" o:ole="">
            <v:imagedata r:id="rId6" o:title=""/>
          </v:shape>
          <o:OLEObject Type="Embed" ProgID="Equation.DSMT4" ShapeID="_x0000_i1038" DrawAspect="Content" ObjectID="_1771995984" r:id="rId7"/>
        </w:object>
      </w:r>
      <w:r>
        <w:rPr>
          <w:sz w:val="24"/>
          <w:szCs w:val="24"/>
          <w:lang w:val="es"/>
        </w:rPr>
        <w:t xml:space="preserve">  en tu calculadora y haz un esquema aquí:</w:t>
      </w:r>
    </w:p>
    <w:p w14:paraId="2449D2FF" w14:textId="6521BAA5" w:rsidR="00C36572" w:rsidRPr="00D574F4" w:rsidRDefault="00D574F4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     </w:t>
      </w:r>
      <w:r>
        <w:rPr>
          <w:noProof/>
          <w:sz w:val="24"/>
          <w:szCs w:val="24"/>
          <w:lang w:val="es"/>
        </w:rPr>
        <w:drawing>
          <wp:inline distT="0" distB="0" distL="0" distR="0" wp14:anchorId="08A21AA3" wp14:editId="5D7C65B7">
            <wp:extent cx="2028272" cy="2057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B495D" w14:textId="171BD0AA" w:rsidR="00C36572" w:rsidRPr="009D1584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7"/>
        <w:gridCol w:w="2157"/>
        <w:gridCol w:w="2158"/>
        <w:gridCol w:w="2158"/>
      </w:tblGrid>
      <w:tr w:rsidR="00DD12AC" w:rsidRPr="00D574F4" w14:paraId="05D5BBE4" w14:textId="77777777" w:rsidTr="00D574F4">
        <w:tc>
          <w:tcPr>
            <w:tcW w:w="2157" w:type="dxa"/>
            <w:vAlign w:val="center"/>
          </w:tcPr>
          <w:p w14:paraId="163549D1" w14:textId="2E5990D5" w:rsidR="00DD12AC" w:rsidRPr="00D574F4" w:rsidRDefault="00696C62" w:rsidP="00D574F4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740" w:dyaOrig="420" w14:anchorId="1EEE41C2">
                <v:shape id="_x0000_i1037" type="#_x0000_t75" alt="" style="width:36.85pt;height:22.3pt;mso-width-percent:0;mso-height-percent:0;mso-width-percent:0;mso-height-percent:0" o:ole="">
                  <v:imagedata r:id="rId9" o:title=""/>
                </v:shape>
                <o:OLEObject Type="Embed" ProgID="Equation.DSMT4" ShapeID="_x0000_i1037" DrawAspect="Content" ObjectID="_1771995985" r:id="rId10"/>
              </w:object>
            </w:r>
          </w:p>
        </w:tc>
        <w:tc>
          <w:tcPr>
            <w:tcW w:w="2157" w:type="dxa"/>
            <w:vAlign w:val="center"/>
          </w:tcPr>
          <w:p w14:paraId="155D91E6" w14:textId="024756CC" w:rsidR="00DD12AC" w:rsidRPr="00D574F4" w:rsidRDefault="00696C62" w:rsidP="00D574F4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080" w:dyaOrig="420" w14:anchorId="130188B2">
                <v:shape id="_x0000_i1036" type="#_x0000_t75" alt="" style="width:54pt;height:22.3pt;mso-width-percent:0;mso-height-percent:0;mso-width-percent:0;mso-height-percent:0" o:ole="">
                  <v:imagedata r:id="rId11" o:title=""/>
                </v:shape>
                <o:OLEObject Type="Embed" ProgID="Equation.DSMT4" ShapeID="_x0000_i1036" DrawAspect="Content" ObjectID="_1771995986" r:id="rId12"/>
              </w:object>
            </w:r>
          </w:p>
        </w:tc>
        <w:tc>
          <w:tcPr>
            <w:tcW w:w="2158" w:type="dxa"/>
            <w:vAlign w:val="center"/>
          </w:tcPr>
          <w:p w14:paraId="41B2D628" w14:textId="658C5957" w:rsidR="00DD12AC" w:rsidRPr="00D574F4" w:rsidRDefault="00696C62" w:rsidP="00D574F4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120" w:dyaOrig="420" w14:anchorId="3E6496E2">
                <v:shape id="_x0000_i1035" type="#_x0000_t75" alt="" style="width:55.7pt;height:22.3pt;mso-width-percent:0;mso-height-percent:0;mso-width-percent:0;mso-height-percent:0" o:ole="">
                  <v:imagedata r:id="rId13" o:title=""/>
                </v:shape>
                <o:OLEObject Type="Embed" ProgID="Equation.DSMT4" ShapeID="_x0000_i1035" DrawAspect="Content" ObjectID="_1771995987" r:id="rId14"/>
              </w:object>
            </w:r>
          </w:p>
        </w:tc>
        <w:tc>
          <w:tcPr>
            <w:tcW w:w="2158" w:type="dxa"/>
            <w:vAlign w:val="center"/>
          </w:tcPr>
          <w:p w14:paraId="04CE9FD1" w14:textId="2AED76C4" w:rsidR="00DD12AC" w:rsidRPr="00D574F4" w:rsidRDefault="00696C62" w:rsidP="00D574F4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140" w:dyaOrig="420" w14:anchorId="15D71B89">
                <v:shape id="_x0000_i1034" type="#_x0000_t75" alt="" style="width:58.3pt;height:22.3pt;mso-width-percent:0;mso-height-percent:0;mso-width-percent:0;mso-height-percent:0" o:ole="">
                  <v:imagedata r:id="rId15" o:title=""/>
                </v:shape>
                <o:OLEObject Type="Embed" ProgID="Equation.DSMT4" ShapeID="_x0000_i1034" DrawAspect="Content" ObjectID="_1771995988" r:id="rId16"/>
              </w:object>
            </w:r>
          </w:p>
        </w:tc>
      </w:tr>
    </w:tbl>
    <w:p w14:paraId="4BBF3D72" w14:textId="24DAE16B" w:rsidR="00C36572" w:rsidRPr="00D45A96" w:rsidRDefault="00B2529C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br/>
        <w:t xml:space="preserve">Primero, predice cómo los cambios en la ecuación </w:t>
      </w:r>
      <w:r w:rsidR="00696C62" w:rsidRPr="00696C62">
        <w:rPr>
          <w:noProof/>
          <w:position w:val="-14"/>
          <w:sz w:val="24"/>
          <w:szCs w:val="24"/>
          <w:lang w:val="es"/>
        </w:rPr>
        <w:object w:dxaOrig="740" w:dyaOrig="420" w14:anchorId="3B77E869">
          <v:shape id="_x0000_i1033" type="#_x0000_t75" alt="" style="width:36.85pt;height:22.3pt;mso-width-percent:0;mso-height-percent:0;mso-width-percent:0;mso-height-percent:0" o:ole="">
            <v:imagedata r:id="rId17" o:title=""/>
          </v:shape>
          <o:OLEObject Type="Embed" ProgID="Equation.DSMT4" ShapeID="_x0000_i1033" DrawAspect="Content" ObjectID="_1771995989" r:id="rId18"/>
        </w:object>
      </w:r>
      <w:r>
        <w:rPr>
          <w:sz w:val="24"/>
          <w:szCs w:val="24"/>
          <w:lang w:val="es"/>
        </w:rPr>
        <w:t xml:space="preserve">  cambiarán la gráfica:</w:t>
      </w:r>
    </w:p>
    <w:p w14:paraId="7E94ADB9" w14:textId="77777777" w:rsidR="00D574F4" w:rsidRPr="00D45A96" w:rsidRDefault="00D574F4" w:rsidP="00D574F4">
      <w:pPr>
        <w:rPr>
          <w:sz w:val="24"/>
          <w:szCs w:val="24"/>
          <w:lang w:val="es-ES"/>
        </w:rPr>
      </w:pPr>
    </w:p>
    <w:p w14:paraId="0887C29A" w14:textId="77777777" w:rsidR="00D574F4" w:rsidRPr="00D45A96" w:rsidRDefault="00D574F4" w:rsidP="00D574F4">
      <w:pPr>
        <w:rPr>
          <w:sz w:val="24"/>
          <w:szCs w:val="24"/>
          <w:lang w:val="es-ES"/>
        </w:rPr>
      </w:pPr>
    </w:p>
    <w:p w14:paraId="5B414877" w14:textId="77777777" w:rsidR="00D574F4" w:rsidRPr="00D45A96" w:rsidRDefault="00D574F4" w:rsidP="00D574F4">
      <w:pPr>
        <w:rPr>
          <w:sz w:val="24"/>
          <w:szCs w:val="24"/>
          <w:lang w:val="es-ES"/>
        </w:rPr>
      </w:pPr>
    </w:p>
    <w:p w14:paraId="03E38BFB" w14:textId="77777777" w:rsidR="00C36572" w:rsidRPr="009D1584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En segundo lugar, grafica las ecuaciones y explica los cambios en cada gráfica en comparación con la gráfica principal.</w:t>
      </w:r>
    </w:p>
    <w:p w14:paraId="12CC8865" w14:textId="77777777" w:rsidR="00D574F4" w:rsidRPr="009D1584" w:rsidRDefault="00D574F4" w:rsidP="00D574F4">
      <w:pPr>
        <w:rPr>
          <w:sz w:val="24"/>
          <w:szCs w:val="24"/>
          <w:lang w:val="es-ES"/>
        </w:rPr>
      </w:pPr>
    </w:p>
    <w:p w14:paraId="547F206D" w14:textId="77777777" w:rsidR="00D574F4" w:rsidRPr="009D1584" w:rsidRDefault="00D574F4" w:rsidP="00D574F4">
      <w:pPr>
        <w:rPr>
          <w:sz w:val="24"/>
          <w:szCs w:val="24"/>
          <w:lang w:val="es-ES"/>
        </w:rPr>
      </w:pPr>
    </w:p>
    <w:p w14:paraId="2C0BD116" w14:textId="77777777" w:rsidR="00D574F4" w:rsidRPr="009D1584" w:rsidRDefault="00D574F4" w:rsidP="00D574F4">
      <w:pPr>
        <w:rPr>
          <w:sz w:val="24"/>
          <w:szCs w:val="24"/>
          <w:lang w:val="es-ES"/>
        </w:rPr>
      </w:pPr>
    </w:p>
    <w:p w14:paraId="7E0BBE3B" w14:textId="348D2058" w:rsidR="00C36572" w:rsidRPr="00D45A96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 xml:space="preserve">En tercer lugar, explica cómo se compararía la gráfica de </w:t>
      </w:r>
      <w:r w:rsidR="00696C62" w:rsidRPr="00696C62">
        <w:rPr>
          <w:noProof/>
          <w:position w:val="-14"/>
          <w:sz w:val="24"/>
          <w:szCs w:val="24"/>
          <w:lang w:val="es"/>
        </w:rPr>
        <w:object w:dxaOrig="1520" w:dyaOrig="420" w14:anchorId="1771D976">
          <v:shape id="_x0000_i1032" type="#_x0000_t75" alt="" style="width:76.3pt;height:22.3pt;mso-width-percent:0;mso-height-percent:0;mso-width-percent:0;mso-height-percent:0" o:ole="">
            <v:imagedata r:id="rId19" o:title=""/>
          </v:shape>
          <o:OLEObject Type="Embed" ProgID="Equation.DSMT4" ShapeID="_x0000_i1032" DrawAspect="Content" ObjectID="_1771995990" r:id="rId20"/>
        </w:object>
      </w:r>
      <w:r>
        <w:rPr>
          <w:sz w:val="24"/>
          <w:szCs w:val="24"/>
          <w:lang w:val="es"/>
        </w:rPr>
        <w:t xml:space="preserve">  con la gráfica principal.</w:t>
      </w:r>
    </w:p>
    <w:p w14:paraId="673D2362" w14:textId="77777777" w:rsidR="00EA6E88" w:rsidRPr="00D45A96" w:rsidRDefault="00EA6E88">
      <w:pPr>
        <w:rPr>
          <w:sz w:val="24"/>
          <w:szCs w:val="24"/>
          <w:lang w:val="es-ES"/>
        </w:rPr>
      </w:pPr>
      <w:r w:rsidRPr="00D45A96">
        <w:rPr>
          <w:sz w:val="24"/>
          <w:szCs w:val="24"/>
          <w:lang w:val="es-ES"/>
        </w:rPr>
        <w:br w:type="page"/>
      </w:r>
    </w:p>
    <w:p w14:paraId="7B25308A" w14:textId="4C54AB51" w:rsidR="00C36572" w:rsidRPr="00D574F4" w:rsidRDefault="00C36572" w:rsidP="00D574F4">
      <w:pPr>
        <w:rPr>
          <w:b/>
          <w:bCs/>
          <w:color w:val="910D28"/>
          <w:sz w:val="24"/>
          <w:szCs w:val="24"/>
        </w:rPr>
      </w:pPr>
      <w:r>
        <w:rPr>
          <w:b/>
          <w:bCs/>
          <w:color w:val="910D28"/>
          <w:sz w:val="24"/>
          <w:szCs w:val="24"/>
          <w:lang w:val="es"/>
        </w:rPr>
        <w:lastRenderedPageBreak/>
        <w:t>Parte II</w:t>
      </w:r>
    </w:p>
    <w:p w14:paraId="5CC41F88" w14:textId="22E7C74A" w:rsidR="00C36572" w:rsidRPr="00D45A96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 xml:space="preserve">Grafica </w:t>
      </w:r>
      <w:r w:rsidR="00696C62" w:rsidRPr="00696C62">
        <w:rPr>
          <w:noProof/>
          <w:position w:val="-12"/>
          <w:sz w:val="24"/>
          <w:szCs w:val="24"/>
          <w:lang w:val="es"/>
        </w:rPr>
        <w:object w:dxaOrig="740" w:dyaOrig="420" w14:anchorId="2F8CD41D">
          <v:shape id="_x0000_i1031" type="#_x0000_t75" alt="" style="width:36.85pt;height:22.3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71995991" r:id="rId22"/>
        </w:object>
      </w:r>
      <w:r>
        <w:rPr>
          <w:sz w:val="24"/>
          <w:szCs w:val="24"/>
          <w:lang w:val="es"/>
        </w:rPr>
        <w:t xml:space="preserve"> en tu calculadora y haz un esquema aquí:</w:t>
      </w:r>
    </w:p>
    <w:p w14:paraId="2AC95A85" w14:textId="1C6953F3" w:rsidR="00C36572" w:rsidRPr="00D574F4" w:rsidRDefault="00B2529C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     </w:t>
      </w:r>
      <w:r>
        <w:rPr>
          <w:noProof/>
          <w:sz w:val="24"/>
          <w:szCs w:val="24"/>
          <w:lang w:val="es"/>
        </w:rPr>
        <w:drawing>
          <wp:inline distT="0" distB="0" distL="0" distR="0" wp14:anchorId="3D48A169" wp14:editId="26651070">
            <wp:extent cx="2028272" cy="2057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6BE61" w14:textId="0FC66460" w:rsidR="00D574F4" w:rsidRPr="009D1584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7"/>
        <w:gridCol w:w="2157"/>
        <w:gridCol w:w="2158"/>
        <w:gridCol w:w="2158"/>
      </w:tblGrid>
      <w:tr w:rsidR="00D574F4" w:rsidRPr="00D574F4" w14:paraId="5F3DD95D" w14:textId="77777777" w:rsidTr="00ED48BC">
        <w:tc>
          <w:tcPr>
            <w:tcW w:w="2157" w:type="dxa"/>
            <w:vAlign w:val="center"/>
          </w:tcPr>
          <w:p w14:paraId="5EDD9C42" w14:textId="60895C6F" w:rsidR="00D574F4" w:rsidRPr="00D574F4" w:rsidRDefault="00696C62" w:rsidP="00D574F4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740" w:dyaOrig="420" w14:anchorId="6508FE1F">
                <v:shape id="_x0000_i1030" type="#_x0000_t75" alt="" style="width:36.85pt;height:22.3pt;mso-width-percent:0;mso-height-percent:0;mso-width-percent:0;mso-height-percent:0" o:ole="">
                  <v:imagedata r:id="rId23" o:title=""/>
                </v:shape>
                <o:OLEObject Type="Embed" ProgID="Equation.DSMT4" ShapeID="_x0000_i1030" DrawAspect="Content" ObjectID="_1771995992" r:id="rId24"/>
              </w:object>
            </w:r>
          </w:p>
        </w:tc>
        <w:tc>
          <w:tcPr>
            <w:tcW w:w="2157" w:type="dxa"/>
            <w:vAlign w:val="center"/>
          </w:tcPr>
          <w:p w14:paraId="76C0834A" w14:textId="41C885D0" w:rsidR="00D574F4" w:rsidRPr="00D574F4" w:rsidRDefault="00696C62" w:rsidP="00D574F4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340" w:dyaOrig="480" w14:anchorId="20AA60FA">
                <v:shape id="_x0000_i1029" type="#_x0000_t75" alt="" style="width:66.85pt;height:24pt;mso-width-percent:0;mso-height-percent:0;mso-width-percent:0;mso-height-percent:0" o:ole="">
                  <v:imagedata r:id="rId25" o:title=""/>
                </v:shape>
                <o:OLEObject Type="Embed" ProgID="Equation.DSMT4" ShapeID="_x0000_i1029" DrawAspect="Content" ObjectID="_1771995993" r:id="rId26"/>
              </w:object>
            </w:r>
          </w:p>
        </w:tc>
        <w:tc>
          <w:tcPr>
            <w:tcW w:w="2158" w:type="dxa"/>
            <w:vAlign w:val="center"/>
          </w:tcPr>
          <w:p w14:paraId="52799CA0" w14:textId="4A257332" w:rsidR="00D574F4" w:rsidRPr="00D574F4" w:rsidRDefault="00696C62" w:rsidP="00D574F4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300" w:dyaOrig="480" w14:anchorId="05E924F2">
                <v:shape id="_x0000_i1028" type="#_x0000_t75" alt="" style="width:66pt;height:24pt;mso-width-percent:0;mso-height-percent:0;mso-width-percent:0;mso-height-percent:0" o:ole="">
                  <v:imagedata r:id="rId27" o:title=""/>
                </v:shape>
                <o:OLEObject Type="Embed" ProgID="Equation.DSMT4" ShapeID="_x0000_i1028" DrawAspect="Content" ObjectID="_1771995994" r:id="rId28"/>
              </w:object>
            </w:r>
          </w:p>
        </w:tc>
        <w:tc>
          <w:tcPr>
            <w:tcW w:w="2158" w:type="dxa"/>
            <w:vAlign w:val="center"/>
          </w:tcPr>
          <w:p w14:paraId="1E7A91F3" w14:textId="6828F8CE" w:rsidR="00D574F4" w:rsidRPr="00D574F4" w:rsidRDefault="00696C62" w:rsidP="00D574F4">
            <w:pPr>
              <w:rPr>
                <w:sz w:val="24"/>
                <w:szCs w:val="24"/>
              </w:rPr>
            </w:pPr>
            <w:r w:rsidRPr="00696C62">
              <w:rPr>
                <w:noProof/>
                <w:sz w:val="24"/>
                <w:szCs w:val="24"/>
                <w:lang w:val="es"/>
              </w:rPr>
              <w:object w:dxaOrig="1160" w:dyaOrig="420" w14:anchorId="5C3B028C">
                <v:shape id="_x0000_i1027" type="#_x0000_t75" alt="" style="width:58.3pt;height:22.3pt;mso-width-percent:0;mso-height-percent:0;mso-width-percent:0;mso-height-percent:0" o:ole="">
                  <v:imagedata r:id="rId29" o:title=""/>
                </v:shape>
                <o:OLEObject Type="Embed" ProgID="Equation.DSMT4" ShapeID="_x0000_i1027" DrawAspect="Content" ObjectID="_1771995995" r:id="rId30"/>
              </w:object>
            </w:r>
          </w:p>
        </w:tc>
      </w:tr>
    </w:tbl>
    <w:p w14:paraId="5C5BD49A" w14:textId="2D490128" w:rsidR="00C36572" w:rsidRPr="00D45A96" w:rsidRDefault="00B2529C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br/>
        <w:t xml:space="preserve">Primero, predice cómo los cambios en la ecuación </w:t>
      </w:r>
      <w:r w:rsidR="00696C62" w:rsidRPr="00696C62">
        <w:rPr>
          <w:noProof/>
          <w:position w:val="-12"/>
          <w:sz w:val="24"/>
          <w:szCs w:val="24"/>
          <w:lang w:val="es"/>
        </w:rPr>
        <w:object w:dxaOrig="740" w:dyaOrig="420" w14:anchorId="34FE4743">
          <v:shape id="_x0000_i1026" type="#_x0000_t75" alt="" style="width:36.85pt;height:22.3pt;mso-width-percent:0;mso-height-percent:0;mso-width-percent:0;mso-height-percent:0" o:ole="">
            <v:imagedata r:id="rId31" o:title=""/>
          </v:shape>
          <o:OLEObject Type="Embed" ProgID="Equation.DSMT4" ShapeID="_x0000_i1026" DrawAspect="Content" ObjectID="_1771995996" r:id="rId32"/>
        </w:object>
      </w:r>
      <w:r>
        <w:rPr>
          <w:sz w:val="24"/>
          <w:szCs w:val="24"/>
          <w:lang w:val="es"/>
        </w:rPr>
        <w:t xml:space="preserve">  cambiarán la gráfica:</w:t>
      </w:r>
    </w:p>
    <w:p w14:paraId="56A48453" w14:textId="77777777" w:rsidR="00B2529C" w:rsidRPr="00D45A96" w:rsidRDefault="00B2529C" w:rsidP="00B2529C">
      <w:pPr>
        <w:rPr>
          <w:sz w:val="24"/>
          <w:szCs w:val="24"/>
          <w:lang w:val="es-ES"/>
        </w:rPr>
      </w:pPr>
    </w:p>
    <w:p w14:paraId="00753681" w14:textId="77777777" w:rsidR="00B2529C" w:rsidRPr="00D45A96" w:rsidRDefault="00B2529C" w:rsidP="00B2529C">
      <w:pPr>
        <w:rPr>
          <w:sz w:val="24"/>
          <w:szCs w:val="24"/>
          <w:lang w:val="es-ES"/>
        </w:rPr>
      </w:pPr>
    </w:p>
    <w:p w14:paraId="2BB897E1" w14:textId="77777777" w:rsidR="00B2529C" w:rsidRPr="00D45A96" w:rsidRDefault="00B2529C" w:rsidP="00B2529C">
      <w:pPr>
        <w:rPr>
          <w:sz w:val="24"/>
          <w:szCs w:val="24"/>
          <w:lang w:val="es-ES"/>
        </w:rPr>
      </w:pPr>
    </w:p>
    <w:p w14:paraId="2C9869E4" w14:textId="77777777" w:rsidR="00C36572" w:rsidRPr="009D1584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En segundo lugar, grafica las ecuaciones y explica los cambios en cada gráfica en comparación con la gráfica principal.</w:t>
      </w:r>
    </w:p>
    <w:p w14:paraId="63A7623D" w14:textId="77777777" w:rsidR="00B2529C" w:rsidRPr="009D1584" w:rsidRDefault="00B2529C" w:rsidP="00B2529C">
      <w:pPr>
        <w:rPr>
          <w:sz w:val="24"/>
          <w:szCs w:val="24"/>
          <w:lang w:val="es-ES"/>
        </w:rPr>
      </w:pPr>
    </w:p>
    <w:p w14:paraId="277098CA" w14:textId="77777777" w:rsidR="00B2529C" w:rsidRPr="009D1584" w:rsidRDefault="00B2529C" w:rsidP="00B2529C">
      <w:pPr>
        <w:rPr>
          <w:sz w:val="24"/>
          <w:szCs w:val="24"/>
          <w:lang w:val="es-ES"/>
        </w:rPr>
      </w:pPr>
    </w:p>
    <w:p w14:paraId="25A23847" w14:textId="77777777" w:rsidR="00B2529C" w:rsidRPr="009D1584" w:rsidRDefault="00B2529C" w:rsidP="00B2529C">
      <w:pPr>
        <w:rPr>
          <w:sz w:val="24"/>
          <w:szCs w:val="24"/>
          <w:lang w:val="es-ES"/>
        </w:rPr>
      </w:pPr>
    </w:p>
    <w:p w14:paraId="191133F4" w14:textId="0F85D141" w:rsidR="00C36572" w:rsidRPr="00D45A96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 xml:space="preserve">En tercer lugar, explica cómo se compararía la gráfica de  </w:t>
      </w:r>
      <w:r w:rsidR="00696C62" w:rsidRPr="00696C62">
        <w:rPr>
          <w:noProof/>
          <w:position w:val="-14"/>
          <w:sz w:val="24"/>
          <w:szCs w:val="24"/>
          <w:lang w:val="es"/>
        </w:rPr>
        <w:object w:dxaOrig="1760" w:dyaOrig="480" w14:anchorId="7286D6C8">
          <v:shape id="_x0000_i1025" type="#_x0000_t75" alt="" style="width:88.3pt;height:24pt;mso-width-percent:0;mso-height-percent:0;mso-width-percent:0;mso-height-percent:0" o:ole="">
            <v:imagedata r:id="rId33" o:title=""/>
          </v:shape>
          <o:OLEObject Type="Embed" ProgID="Equation.DSMT4" ShapeID="_x0000_i1025" DrawAspect="Content" ObjectID="_1771995997" r:id="rId34"/>
        </w:object>
      </w:r>
      <w:r>
        <w:rPr>
          <w:sz w:val="24"/>
          <w:szCs w:val="24"/>
          <w:lang w:val="es"/>
        </w:rPr>
        <w:t xml:space="preserve"> con la gráfica principal.</w:t>
      </w:r>
    </w:p>
    <w:p w14:paraId="598B3DE0" w14:textId="77777777" w:rsidR="00EA6E88" w:rsidRDefault="00EA6E88">
      <w:pPr>
        <w:rPr>
          <w:b/>
          <w:bCs/>
          <w:color w:val="910D28"/>
          <w:sz w:val="24"/>
          <w:szCs w:val="24"/>
          <w:lang w:val="es"/>
        </w:rPr>
      </w:pPr>
      <w:r>
        <w:rPr>
          <w:b/>
          <w:bCs/>
          <w:color w:val="910D28"/>
          <w:sz w:val="24"/>
          <w:szCs w:val="24"/>
          <w:lang w:val="es"/>
        </w:rPr>
        <w:br w:type="page"/>
      </w:r>
    </w:p>
    <w:p w14:paraId="6178A06A" w14:textId="2F834217" w:rsidR="00B2529C" w:rsidRPr="009D1584" w:rsidRDefault="00B2529C" w:rsidP="00B2529C">
      <w:pPr>
        <w:rPr>
          <w:b/>
          <w:bCs/>
          <w:color w:val="910D28"/>
          <w:sz w:val="24"/>
          <w:szCs w:val="24"/>
          <w:lang w:val="es-ES"/>
        </w:rPr>
      </w:pPr>
      <w:r>
        <w:rPr>
          <w:b/>
          <w:bCs/>
          <w:color w:val="910D28"/>
          <w:sz w:val="24"/>
          <w:szCs w:val="24"/>
          <w:lang w:val="es"/>
        </w:rPr>
        <w:lastRenderedPageBreak/>
        <w:t>Parte III</w:t>
      </w:r>
    </w:p>
    <w:p w14:paraId="35D64BAF" w14:textId="68F2406A" w:rsidR="00C36572" w:rsidRPr="009D1584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¿Hubo alguna similitud en las transformaciones? Vuelve a ver tus respuestas de la Parte I y II y fíjate si puedes encontrar algún patrón. Enumera aquí las observaciones que hagas:</w:t>
      </w:r>
    </w:p>
    <w:p w14:paraId="79225B67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36196EA9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08B72722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7564FFBE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3EB4054C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1B3C1665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6B33D5BD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3E9BA494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74059169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2E61F2D7" w14:textId="73C9C308" w:rsidR="00B2529C" w:rsidRPr="009D1584" w:rsidRDefault="00B2529C" w:rsidP="00B2529C">
      <w:pPr>
        <w:rPr>
          <w:b/>
          <w:bCs/>
          <w:color w:val="910D28"/>
          <w:sz w:val="24"/>
          <w:szCs w:val="24"/>
          <w:lang w:val="es-ES"/>
        </w:rPr>
      </w:pPr>
      <w:r>
        <w:rPr>
          <w:b/>
          <w:bCs/>
          <w:color w:val="910D28"/>
          <w:sz w:val="24"/>
          <w:szCs w:val="24"/>
          <w:lang w:val="es"/>
        </w:rPr>
        <w:t>Parte IV</w:t>
      </w:r>
    </w:p>
    <w:p w14:paraId="1C59E798" w14:textId="5C192772" w:rsidR="00C36572" w:rsidRPr="009D1584" w:rsidRDefault="00C36572" w:rsidP="00D574F4">
      <w:pPr>
        <w:rPr>
          <w:sz w:val="24"/>
          <w:szCs w:val="24"/>
          <w:lang w:val="es-ES"/>
        </w:rPr>
      </w:pPr>
      <w:r>
        <w:rPr>
          <w:sz w:val="24"/>
          <w:szCs w:val="24"/>
          <w:lang w:val="es"/>
        </w:rPr>
        <w:t>Reúnete con otro grupo y compara tus respuestas para la Parte III. ¿Están todos de acuerdo con el patrón de las transformaciones?  Prepárate para participar en nuestr</w:t>
      </w:r>
      <w:r w:rsidR="009D1584">
        <w:rPr>
          <w:sz w:val="24"/>
          <w:szCs w:val="24"/>
          <w:lang w:val="es"/>
        </w:rPr>
        <w:t>a</w:t>
      </w:r>
      <w:r>
        <w:rPr>
          <w:sz w:val="24"/>
          <w:szCs w:val="24"/>
          <w:lang w:val="es"/>
        </w:rPr>
        <w:t xml:space="preserve"> d</w:t>
      </w:r>
      <w:r w:rsidR="009D1584">
        <w:rPr>
          <w:sz w:val="24"/>
          <w:szCs w:val="24"/>
          <w:lang w:val="es"/>
        </w:rPr>
        <w:t>iscusión</w:t>
      </w:r>
      <w:r>
        <w:rPr>
          <w:sz w:val="24"/>
          <w:szCs w:val="24"/>
          <w:lang w:val="es"/>
        </w:rPr>
        <w:t xml:space="preserve"> en clase sobre estas transformaciones.</w:t>
      </w:r>
    </w:p>
    <w:p w14:paraId="401681CB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3A7E1ED7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1371ECA2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148FC41E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6A636E64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p w14:paraId="038ED4B7" w14:textId="77777777" w:rsidR="00C36572" w:rsidRPr="009D1584" w:rsidRDefault="00C36572" w:rsidP="00D574F4">
      <w:pPr>
        <w:rPr>
          <w:sz w:val="24"/>
          <w:szCs w:val="24"/>
          <w:lang w:val="es-ES"/>
        </w:rPr>
      </w:pPr>
    </w:p>
    <w:bookmarkEnd w:id="0"/>
    <w:p w14:paraId="136B4253" w14:textId="77777777" w:rsidR="00821C5A" w:rsidRPr="009D1584" w:rsidRDefault="00821C5A" w:rsidP="00D574F4">
      <w:pPr>
        <w:rPr>
          <w:sz w:val="24"/>
          <w:szCs w:val="24"/>
          <w:lang w:val="es-ES"/>
        </w:rPr>
      </w:pPr>
    </w:p>
    <w:sectPr w:rsidR="00821C5A" w:rsidRPr="009D1584" w:rsidSect="00696C62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8B6FA9" w14:textId="77777777" w:rsidR="00696C62" w:rsidRDefault="00696C62">
      <w:pPr>
        <w:spacing w:after="0" w:line="240" w:lineRule="auto"/>
      </w:pPr>
      <w:r>
        <w:separator/>
      </w:r>
    </w:p>
  </w:endnote>
  <w:endnote w:type="continuationSeparator" w:id="0">
    <w:p w14:paraId="43009918" w14:textId="77777777" w:rsidR="00696C62" w:rsidRDefault="00696C6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penSans">
    <w:altName w:val="Times New Roman"/>
    <w:panose1 w:val="020B0606030504020204"/>
    <w:charset w:val="00"/>
    <w:family w:val="auto"/>
    <w:pitch w:val="variable"/>
    <w:sig w:usb0="00000001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5CD75D" w14:textId="77777777" w:rsidR="00A67515" w:rsidRDefault="00A6751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60E1FE" w14:textId="29201844" w:rsidR="00EA6E88" w:rsidRPr="00EA6E88" w:rsidRDefault="00EA6E88" w:rsidP="00EA6E88">
    <w:pPr>
      <w:pStyle w:val="Footer"/>
      <w:tabs>
        <w:tab w:val="clear" w:pos="4680"/>
      </w:tabs>
    </w:pPr>
    <w:bookmarkStart w:id="1" w:name="_Hlk155171055"/>
    <w:bookmarkStart w:id="2" w:name="_Hlk155171056"/>
    <w:r w:rsidRPr="00293785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C162BE2" wp14:editId="399E4BC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A2350B8" w14:textId="4FEC1261" w:rsidR="00EA6E88" w:rsidRDefault="00000000" w:rsidP="00EA6E88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57AA22055344495B1E9165725FB29C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A501E5">
                                <w:t>Transformer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C162BE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A2350B8" w14:textId="4FEC1261" w:rsidR="00EA6E88" w:rsidRDefault="00000000" w:rsidP="00EA6E88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57AA22055344495B1E9165725FB29C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A501E5">
                          <w:t>Transformer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59264" behindDoc="1" locked="0" layoutInCell="1" allowOverlap="1" wp14:anchorId="08CDE07F" wp14:editId="5D2A1B6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tab/>
    </w:r>
    <w:bookmarkEnd w:id="1"/>
    <w:bookmarkEnd w:id="2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9E41F7" w14:textId="77777777" w:rsidR="00A67515" w:rsidRDefault="00A675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A455F9" w14:textId="77777777" w:rsidR="00696C62" w:rsidRDefault="00696C62">
      <w:pPr>
        <w:spacing w:after="0" w:line="240" w:lineRule="auto"/>
      </w:pPr>
      <w:r>
        <w:separator/>
      </w:r>
    </w:p>
  </w:footnote>
  <w:footnote w:type="continuationSeparator" w:id="0">
    <w:p w14:paraId="6C4FCB8F" w14:textId="77777777" w:rsidR="00696C62" w:rsidRDefault="00696C6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D76D1B" w14:textId="77777777" w:rsidR="00A67515" w:rsidRDefault="00A6751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C2250A" w14:textId="77777777" w:rsidR="00A67515" w:rsidRDefault="00A6751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2CB3A5" w14:textId="77777777" w:rsidR="00A67515" w:rsidRDefault="00A6751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7DE2"/>
    <w:rsid w:val="000C3067"/>
    <w:rsid w:val="00164804"/>
    <w:rsid w:val="002145E5"/>
    <w:rsid w:val="002E32A9"/>
    <w:rsid w:val="003838B7"/>
    <w:rsid w:val="00687F40"/>
    <w:rsid w:val="00696C62"/>
    <w:rsid w:val="006D0F36"/>
    <w:rsid w:val="007C087A"/>
    <w:rsid w:val="00821C5A"/>
    <w:rsid w:val="008B3C5C"/>
    <w:rsid w:val="00984A67"/>
    <w:rsid w:val="009D1584"/>
    <w:rsid w:val="00A30918"/>
    <w:rsid w:val="00A501E5"/>
    <w:rsid w:val="00A67515"/>
    <w:rsid w:val="00B2529C"/>
    <w:rsid w:val="00C36572"/>
    <w:rsid w:val="00C73B36"/>
    <w:rsid w:val="00D45A96"/>
    <w:rsid w:val="00D574F4"/>
    <w:rsid w:val="00D62B3F"/>
    <w:rsid w:val="00DB0D7B"/>
    <w:rsid w:val="00DD12AC"/>
    <w:rsid w:val="00DE7AD0"/>
    <w:rsid w:val="00EA6E88"/>
    <w:rsid w:val="00F77DE2"/>
    <w:rsid w:val="00FC7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D3B2635"/>
  <w15:chartTrackingRefBased/>
  <w15:docId w15:val="{0FB285E3-DAC8-4F75-9C1E-186F16A3CB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36572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6572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36572"/>
    <w:pPr>
      <w:keepNext/>
      <w:keepLines/>
      <w:spacing w:after="0" w:line="240" w:lineRule="auto"/>
      <w:jc w:val="right"/>
      <w:outlineLvl w:val="2"/>
    </w:pPr>
    <w:rPr>
      <w:rFonts w:asciiTheme="majorHAnsi" w:eastAsiaTheme="majorEastAsia" w:hAnsiTheme="majorHAnsi" w:cstheme="majorBidi"/>
      <w:b/>
      <w:color w:val="000000" w:themeColor="text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2145E5"/>
    <w:pPr>
      <w:spacing w:after="0" w:line="276" w:lineRule="auto"/>
      <w:ind w:left="720"/>
      <w:contextualSpacing/>
    </w:pPr>
    <w:rPr>
      <w:rFonts w:eastAsia="Arial" w:cs="Arial"/>
      <w:lang w:val="en"/>
    </w:rPr>
  </w:style>
  <w:style w:type="character" w:customStyle="1" w:styleId="Heading1Char">
    <w:name w:val="Heading 1 Char"/>
    <w:basedOn w:val="DefaultParagraphFont"/>
    <w:link w:val="Heading1"/>
    <w:uiPriority w:val="9"/>
    <w:rsid w:val="00C36572"/>
    <w:rPr>
      <w:rFonts w:asciiTheme="majorHAnsi" w:eastAsiaTheme="majorEastAsia" w:hAnsiTheme="majorHAnsi" w:cstheme="majorBidi"/>
      <w:b/>
      <w:bCs/>
      <w:color w:val="000000" w:themeColor="text1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36572"/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36572"/>
    <w:rPr>
      <w:rFonts w:asciiTheme="majorHAnsi" w:eastAsiaTheme="majorEastAsia" w:hAnsiTheme="majorHAnsi" w:cstheme="majorBidi"/>
      <w:b/>
      <w:color w:val="000000" w:themeColor="text1"/>
      <w:szCs w:val="24"/>
    </w:rPr>
  </w:style>
  <w:style w:type="character" w:customStyle="1" w:styleId="subtext">
    <w:name w:val="subtext"/>
    <w:uiPriority w:val="99"/>
    <w:rsid w:val="00C36572"/>
    <w:rPr>
      <w:rFonts w:ascii="Calibri" w:hAnsi="Calibri" w:cs="OpenSans"/>
      <w:color w:val="4E6F74"/>
      <w:sz w:val="14"/>
      <w:szCs w:val="14"/>
    </w:rPr>
  </w:style>
  <w:style w:type="table" w:styleId="TableGrid">
    <w:name w:val="Table Grid"/>
    <w:basedOn w:val="TableNormal"/>
    <w:uiPriority w:val="39"/>
    <w:rsid w:val="00DD1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838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38B7"/>
  </w:style>
  <w:style w:type="paragraph" w:styleId="Footer">
    <w:name w:val="footer"/>
    <w:basedOn w:val="Normal"/>
    <w:link w:val="FooterChar"/>
    <w:uiPriority w:val="99"/>
    <w:unhideWhenUsed/>
    <w:rsid w:val="003838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38B7"/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EA6E88"/>
    <w:pPr>
      <w:jc w:val="right"/>
    </w:pPr>
    <w:rPr>
      <w:b/>
      <w:caps/>
      <w:color w:val="2D2D2D"/>
      <w:sz w:val="24"/>
    </w:rPr>
  </w:style>
  <w:style w:type="character" w:customStyle="1" w:styleId="LessonFooterChar">
    <w:name w:val="Lesson Footer Char"/>
    <w:basedOn w:val="DefaultParagraphFont"/>
    <w:link w:val="LessonFooter"/>
    <w:rsid w:val="00EA6E88"/>
    <w:rPr>
      <w:b/>
      <w:caps/>
      <w:color w:val="2D2D2D"/>
      <w:sz w:val="24"/>
    </w:rPr>
  </w:style>
  <w:style w:type="character" w:styleId="PlaceholderText">
    <w:name w:val="Placeholder Text"/>
    <w:basedOn w:val="DefaultParagraphFont"/>
    <w:uiPriority w:val="99"/>
    <w:semiHidden/>
    <w:rsid w:val="00EA6E8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glossaryDocument" Target="glossary/document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43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57AA22055344495B1E9165725FB29C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A1AD76-C3CC-4558-B9F8-DF8B4C53179A}"/>
      </w:docPartPr>
      <w:docPartBody>
        <w:p w:rsidR="00472DAB" w:rsidRDefault="00472DAB" w:rsidP="00472DAB">
          <w:pPr>
            <w:pStyle w:val="257AA22055344495B1E9165725FB29C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OpenSans">
    <w:altName w:val="Times New Roman"/>
    <w:panose1 w:val="020B0606030504020204"/>
    <w:charset w:val="00"/>
    <w:family w:val="auto"/>
    <w:pitch w:val="variable"/>
    <w:sig w:usb0="00000001" w:usb1="4000205B" w:usb2="00000028" w:usb3="00000000" w:csb0="000001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2DAB"/>
    <w:rsid w:val="00472DAB"/>
    <w:rsid w:val="004B6BA7"/>
    <w:rsid w:val="005A36B6"/>
    <w:rsid w:val="00F759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72DAB"/>
    <w:rPr>
      <w:color w:val="808080"/>
    </w:rPr>
  </w:style>
  <w:style w:type="paragraph" w:customStyle="1" w:styleId="257AA22055344495B1E9165725FB29CF">
    <w:name w:val="257AA22055344495B1E9165725FB29CF"/>
    <w:rsid w:val="00472DA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267</Words>
  <Characters>1424</Characters>
  <Application>Microsoft Office Word</Application>
  <DocSecurity>0</DocSecurity>
  <Lines>8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ers, Part 1</vt:lpstr>
    </vt:vector>
  </TitlesOfParts>
  <Manager/>
  <Company/>
  <LinksUpToDate>false</LinksUpToDate>
  <CharactersWithSpaces>166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ers, Part 1</dc:title>
  <dc:subject/>
  <dc:creator>K20 Center</dc:creator>
  <cp:keywords/>
  <dc:description/>
  <cp:lastModifiedBy>Gracia, Ann M.</cp:lastModifiedBy>
  <cp:revision>5</cp:revision>
  <dcterms:created xsi:type="dcterms:W3CDTF">2024-03-13T16:14:00Z</dcterms:created>
  <dcterms:modified xsi:type="dcterms:W3CDTF">2024-03-15T14:1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